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0"/>
  </p:notesMasterIdLst>
  <p:handoutMasterIdLst>
    <p:handoutMasterId r:id="rId11"/>
  </p:handoutMasterIdLst>
  <p:sldIdLst>
    <p:sldId id="529" r:id="rId5"/>
    <p:sldId id="571" r:id="rId6"/>
    <p:sldId id="574" r:id="rId7"/>
    <p:sldId id="573" r:id="rId8"/>
    <p:sldId id="572" r:id="rId9"/>
  </p:sldIdLst>
  <p:sldSz cx="12192000" cy="6858000"/>
  <p:notesSz cx="6858000" cy="9144000"/>
  <p:embeddedFontLst>
    <p:embeddedFont>
      <p:font typeface="Calibri" panose="020F0502020204030204" pitchFamily="34" charset="0"/>
      <p:regular r:id="rId12"/>
      <p:bold r:id="rId13"/>
      <p:italic r:id="rId14"/>
      <p:boldItalic r:id="rId15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0FF0A54-3F1D-461D-A509-F6E4EABFC048}" v="3" dt="2022-05-06T13:53:21.53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5" autoAdjust="0"/>
    <p:restoredTop sz="90823" autoAdjust="0"/>
  </p:normalViewPr>
  <p:slideViewPr>
    <p:cSldViewPr snapToObjects="1">
      <p:cViewPr varScale="1">
        <p:scale>
          <a:sx n="144" d="100"/>
          <a:sy n="144" d="100"/>
        </p:scale>
        <p:origin x="2994" y="114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font" Target="fonts/font2.fntdata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font" Target="fonts/font1.fntdata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font" Target="fonts/font4.fntdata"/><Relationship Id="rId10" Type="http://schemas.openxmlformats.org/officeDocument/2006/relationships/notesMaster" Target="notesMasters/notesMaster1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font" Target="fonts/font3.fntdata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C52E18C7-A60F-41BC-8407-2F584AF672A3}"/>
    <pc:docChg chg="undo custSel addSld delSld modSld">
      <pc:chgData name="Øyvind Wiig Petersen" userId="8db00c4c-acc5-4dea-8516-ccf730572e42" providerId="ADAL" clId="{C52E18C7-A60F-41BC-8407-2F584AF672A3}" dt="2022-03-24T08:29:31.936" v="1225" actId="14100"/>
      <pc:docMkLst>
        <pc:docMk/>
      </pc:docMkLst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C52E18C7-A60F-41BC-8407-2F584AF672A3}" dt="2022-03-24T08:21:19.987" v="871" actId="20577"/>
        <pc:sldMkLst>
          <pc:docMk/>
          <pc:sldMk cId="4181682755" sldId="529"/>
        </pc:sldMkLst>
        <pc:spChg chg="mod">
          <ac:chgData name="Øyvind Wiig Petersen" userId="8db00c4c-acc5-4dea-8516-ccf730572e42" providerId="ADAL" clId="{C52E18C7-A60F-41BC-8407-2F584AF672A3}" dt="2022-03-24T08:21:19.987" v="871" actId="20577"/>
          <ac:spMkLst>
            <pc:docMk/>
            <pc:sldMk cId="4181682755" sldId="529"/>
            <ac:spMk id="13" creationId="{00000000-0000-0000-0000-000000000000}"/>
          </ac:spMkLst>
        </pc:spChg>
      </pc:sldChg>
      <pc:sldChg chg="addSp delSp modSp mod">
        <pc:chgData name="Øyvind Wiig Petersen" userId="8db00c4c-acc5-4dea-8516-ccf730572e42" providerId="ADAL" clId="{C52E18C7-A60F-41BC-8407-2F584AF672A3}" dt="2022-03-24T08:25:43.970" v="930" actId="1076"/>
        <pc:sldMkLst>
          <pc:docMk/>
          <pc:sldMk cId="2297208258" sldId="571"/>
        </pc:sldMkLst>
        <pc:spChg chg="mod">
          <ac:chgData name="Øyvind Wiig Petersen" userId="8db00c4c-acc5-4dea-8516-ccf730572e42" providerId="ADAL" clId="{C52E18C7-A60F-41BC-8407-2F584AF672A3}" dt="2022-03-23T10:46:12.418" v="260" actId="20577"/>
          <ac:spMkLst>
            <pc:docMk/>
            <pc:sldMk cId="2297208258" sldId="571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C52E18C7-A60F-41BC-8407-2F584AF672A3}" dt="2022-03-23T09:29:14.190" v="5" actId="478"/>
          <ac:spMkLst>
            <pc:docMk/>
            <pc:sldMk cId="2297208258" sldId="571"/>
            <ac:spMk id="5" creationId="{43E741B6-393D-4033-89CC-D7BE537464FE}"/>
          </ac:spMkLst>
        </pc:spChg>
        <pc:spChg chg="add del mod">
          <ac:chgData name="Øyvind Wiig Petersen" userId="8db00c4c-acc5-4dea-8516-ccf730572e42" providerId="ADAL" clId="{C52E18C7-A60F-41BC-8407-2F584AF672A3}" dt="2022-03-23T09:29:23.605" v="8" actId="478"/>
          <ac:spMkLst>
            <pc:docMk/>
            <pc:sldMk cId="2297208258" sldId="571"/>
            <ac:spMk id="7" creationId="{B0F53A29-8B0D-4530-AF31-0F40BB4B429B}"/>
          </ac:spMkLst>
        </pc:spChg>
        <pc:spChg chg="del">
          <ac:chgData name="Øyvind Wiig Petersen" userId="8db00c4c-acc5-4dea-8516-ccf730572e42" providerId="ADAL" clId="{C52E18C7-A60F-41BC-8407-2F584AF672A3}" dt="2022-03-23T09:29:16.108" v="6" actId="478"/>
          <ac:spMkLst>
            <pc:docMk/>
            <pc:sldMk cId="2297208258" sldId="571"/>
            <ac:spMk id="14" creationId="{0112A278-EF3B-40DB-8A7E-D8CE229C9AE5}"/>
          </ac:spMkLst>
        </pc:spChg>
        <pc:spChg chg="del">
          <ac:chgData name="Øyvind Wiig Petersen" userId="8db00c4c-acc5-4dea-8516-ccf730572e42" providerId="ADAL" clId="{C52E18C7-A60F-41BC-8407-2F584AF672A3}" dt="2022-03-23T09:31:09.389" v="14" actId="478"/>
          <ac:spMkLst>
            <pc:docMk/>
            <pc:sldMk cId="2297208258" sldId="571"/>
            <ac:spMk id="16" creationId="{BB984C97-773B-4DA6-874B-E04994D9BC2F}"/>
          </ac:spMkLst>
        </pc:spChg>
        <pc:spChg chg="add mod">
          <ac:chgData name="Øyvind Wiig Petersen" userId="8db00c4c-acc5-4dea-8516-ccf730572e42" providerId="ADAL" clId="{C52E18C7-A60F-41BC-8407-2F584AF672A3}" dt="2022-03-24T08:22:23.364" v="905" actId="20577"/>
          <ac:spMkLst>
            <pc:docMk/>
            <pc:sldMk cId="2297208258" sldId="571"/>
            <ac:spMk id="21" creationId="{99E6016D-1C26-485E-8DB8-9EC32D1201E9}"/>
          </ac:spMkLst>
        </pc:spChg>
        <pc:spChg chg="add mod">
          <ac:chgData name="Øyvind Wiig Petersen" userId="8db00c4c-acc5-4dea-8516-ccf730572e42" providerId="ADAL" clId="{C52E18C7-A60F-41BC-8407-2F584AF672A3}" dt="2022-03-24T08:25:43.970" v="930" actId="1076"/>
          <ac:spMkLst>
            <pc:docMk/>
            <pc:sldMk cId="2297208258" sldId="571"/>
            <ac:spMk id="22" creationId="{96F12C83-37AD-4903-8B31-99EBE1FA5CB7}"/>
          </ac:spMkLst>
        </pc:spChg>
        <pc:spChg chg="add mod">
          <ac:chgData name="Øyvind Wiig Petersen" userId="8db00c4c-acc5-4dea-8516-ccf730572e42" providerId="ADAL" clId="{C52E18C7-A60F-41BC-8407-2F584AF672A3}" dt="2022-03-24T08:25:33.342" v="929" actId="1076"/>
          <ac:spMkLst>
            <pc:docMk/>
            <pc:sldMk cId="2297208258" sldId="571"/>
            <ac:spMk id="23" creationId="{798DA1D5-90C3-492C-942B-F47695D9E751}"/>
          </ac:spMkLst>
        </pc:spChg>
        <pc:spChg chg="add mod">
          <ac:chgData name="Øyvind Wiig Petersen" userId="8db00c4c-acc5-4dea-8516-ccf730572e42" providerId="ADAL" clId="{C52E18C7-A60F-41BC-8407-2F584AF672A3}" dt="2022-03-23T12:06:24.225" v="770" actId="20577"/>
          <ac:spMkLst>
            <pc:docMk/>
            <pc:sldMk cId="2297208258" sldId="571"/>
            <ac:spMk id="24" creationId="{8FB68630-CF32-4583-B111-77F8DB53729C}"/>
          </ac:spMkLst>
        </pc:spChg>
        <pc:graphicFrameChg chg="mod">
          <ac:chgData name="Øyvind Wiig Petersen" userId="8db00c4c-acc5-4dea-8516-ccf730572e42" providerId="ADAL" clId="{C52E18C7-A60F-41BC-8407-2F584AF672A3}" dt="2022-03-23T12:50:02.770" v="815"/>
          <ac:graphicFrameMkLst>
            <pc:docMk/>
            <pc:sldMk cId="2297208258" sldId="571"/>
            <ac:graphicFrameMk id="3" creationId="{E1A7B459-7427-4433-8F24-DC3AAAF5B6C9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27.607" v="928" actId="1076"/>
          <ac:graphicFrameMkLst>
            <pc:docMk/>
            <pc:sldMk cId="2297208258" sldId="571"/>
            <ac:graphicFrameMk id="4" creationId="{40F0DC34-6C29-472C-AF2E-0BDE763DFFB4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09:29:16.803" v="7" actId="478"/>
          <ac:graphicFrameMkLst>
            <pc:docMk/>
            <pc:sldMk cId="2297208258" sldId="571"/>
            <ac:graphicFrameMk id="4" creationId="{945B6A49-2D82-4FE9-ABA3-56EE473F5CB4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1:27.150" v="872" actId="1076"/>
          <ac:graphicFrameMkLst>
            <pc:docMk/>
            <pc:sldMk cId="2297208258" sldId="571"/>
            <ac:graphicFrameMk id="8" creationId="{294178A5-645E-4AA4-9F30-926B6CC039E8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43.970" v="930" actId="1076"/>
          <ac:graphicFrameMkLst>
            <pc:docMk/>
            <pc:sldMk cId="2297208258" sldId="571"/>
            <ac:graphicFrameMk id="9" creationId="{7B8DB843-E554-40EF-9C92-4F39BFA4F87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09:32:56.155" v="32" actId="478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09:32:56.587" v="33" actId="478"/>
          <ac:graphicFrameMkLst>
            <pc:docMk/>
            <pc:sldMk cId="2297208258" sldId="571"/>
            <ac:graphicFrameMk id="11" creationId="{688A212D-7A40-4107-82D5-E554E25BA8B2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33.342" v="929" actId="1076"/>
          <ac:graphicFrameMkLst>
            <pc:docMk/>
            <pc:sldMk cId="2297208258" sldId="571"/>
            <ac:graphicFrameMk id="12" creationId="{6B0F3A2D-1DCF-447A-BF04-0434C329685C}"/>
          </ac:graphicFrameMkLst>
        </pc:graphicFrameChg>
        <pc:graphicFrameChg chg="add del mod">
          <ac:chgData name="Øyvind Wiig Petersen" userId="8db00c4c-acc5-4dea-8516-ccf730572e42" providerId="ADAL" clId="{C52E18C7-A60F-41BC-8407-2F584AF672A3}" dt="2022-03-23T09:59:29.690" v="97" actId="478"/>
          <ac:graphicFrameMkLst>
            <pc:docMk/>
            <pc:sldMk cId="2297208258" sldId="571"/>
            <ac:graphicFrameMk id="13" creationId="{A65FB788-FF6C-490D-85E7-A5632FA67C2C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33.342" v="929" actId="1076"/>
          <ac:graphicFrameMkLst>
            <pc:docMk/>
            <pc:sldMk cId="2297208258" sldId="571"/>
            <ac:graphicFrameMk id="15" creationId="{1B105243-166F-4E31-8E83-C1D7747D03D8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33.342" v="929" actId="1076"/>
          <ac:graphicFrameMkLst>
            <pc:docMk/>
            <pc:sldMk cId="2297208258" sldId="571"/>
            <ac:graphicFrameMk id="17" creationId="{18DCA0EA-7C48-49C9-86AD-F57FEAABFA66}"/>
          </ac:graphicFrameMkLst>
        </pc:graphicFrameChg>
        <pc:graphicFrameChg chg="add del mod">
          <ac:chgData name="Øyvind Wiig Petersen" userId="8db00c4c-acc5-4dea-8516-ccf730572e42" providerId="ADAL" clId="{C52E18C7-A60F-41BC-8407-2F584AF672A3}" dt="2022-03-23T12:05:39.509" v="757" actId="478"/>
          <ac:graphicFrameMkLst>
            <pc:docMk/>
            <pc:sldMk cId="2297208258" sldId="571"/>
            <ac:graphicFrameMk id="18" creationId="{E7A15A44-A06A-4714-BFBA-9FF9F63EB28C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22.531" v="925" actId="1076"/>
          <ac:graphicFrameMkLst>
            <pc:docMk/>
            <pc:sldMk cId="2297208258" sldId="571"/>
            <ac:graphicFrameMk id="19" creationId="{22F7E8B9-39F9-4984-9D73-EEFB625F7E86}"/>
          </ac:graphicFrameMkLst>
        </pc:graphicFrameChg>
        <pc:graphicFrameChg chg="add del mod">
          <ac:chgData name="Øyvind Wiig Petersen" userId="8db00c4c-acc5-4dea-8516-ccf730572e42" providerId="ADAL" clId="{C52E18C7-A60F-41BC-8407-2F584AF672A3}" dt="2022-03-23T10:23:08.356" v="211" actId="478"/>
          <ac:graphicFrameMkLst>
            <pc:docMk/>
            <pc:sldMk cId="2297208258" sldId="571"/>
            <ac:graphicFrameMk id="20" creationId="{91C20988-AEE8-4206-86B1-CD032D7CC7EF}"/>
          </ac:graphicFrameMkLst>
        </pc:graphicFrameChg>
      </pc:sldChg>
      <pc:sldChg chg="addSp delSp modSp add mod">
        <pc:chgData name="Øyvind Wiig Petersen" userId="8db00c4c-acc5-4dea-8516-ccf730572e42" providerId="ADAL" clId="{C52E18C7-A60F-41BC-8407-2F584AF672A3}" dt="2022-03-23T12:56:09.069" v="819" actId="1076"/>
        <pc:sldMkLst>
          <pc:docMk/>
          <pc:sldMk cId="1373273264" sldId="572"/>
        </pc:sldMkLst>
        <pc:spChg chg="add del mod">
          <ac:chgData name="Øyvind Wiig Petersen" userId="8db00c4c-acc5-4dea-8516-ccf730572e42" providerId="ADAL" clId="{C52E18C7-A60F-41BC-8407-2F584AF672A3}" dt="2022-03-23T11:59:58.554" v="336"/>
          <ac:spMkLst>
            <pc:docMk/>
            <pc:sldMk cId="1373273264" sldId="572"/>
            <ac:spMk id="6" creationId="{1AE23AD6-2DA6-4219-A8DC-D204F8D489E8}"/>
          </ac:spMkLst>
        </pc:spChg>
        <pc:spChg chg="add del">
          <ac:chgData name="Øyvind Wiig Petersen" userId="8db00c4c-acc5-4dea-8516-ccf730572e42" providerId="ADAL" clId="{C52E18C7-A60F-41BC-8407-2F584AF672A3}" dt="2022-03-23T12:00:04.021" v="338" actId="11529"/>
          <ac:spMkLst>
            <pc:docMk/>
            <pc:sldMk cId="1373273264" sldId="572"/>
            <ac:spMk id="7" creationId="{76F24334-3CFD-47CE-AEA4-4756857A5B97}"/>
          </ac:spMkLst>
        </pc:spChg>
        <pc:spChg chg="add mod">
          <ac:chgData name="Øyvind Wiig Petersen" userId="8db00c4c-acc5-4dea-8516-ccf730572e42" providerId="ADAL" clId="{C52E18C7-A60F-41BC-8407-2F584AF672A3}" dt="2022-03-23T12:00:11.716" v="340" actId="2085"/>
          <ac:spMkLst>
            <pc:docMk/>
            <pc:sldMk cId="1373273264" sldId="572"/>
            <ac:spMk id="10" creationId="{43AA3257-120C-4F81-B566-53F890EAA4B0}"/>
          </ac:spMkLst>
        </pc:spChg>
        <pc:spChg chg="add mod">
          <ac:chgData name="Øyvind Wiig Petersen" userId="8db00c4c-acc5-4dea-8516-ccf730572e42" providerId="ADAL" clId="{C52E18C7-A60F-41BC-8407-2F584AF672A3}" dt="2022-03-23T12:03:55.692" v="652" actId="14100"/>
          <ac:spMkLst>
            <pc:docMk/>
            <pc:sldMk cId="1373273264" sldId="572"/>
            <ac:spMk id="11" creationId="{663BB815-CF59-4A8F-82EC-FAC140BFA121}"/>
          </ac:spMkLst>
        </pc:spChg>
        <pc:spChg chg="add mod">
          <ac:chgData name="Øyvind Wiig Petersen" userId="8db00c4c-acc5-4dea-8516-ccf730572e42" providerId="ADAL" clId="{C52E18C7-A60F-41BC-8407-2F584AF672A3}" dt="2022-03-23T12:07:36.412" v="777" actId="14100"/>
          <ac:spMkLst>
            <pc:docMk/>
            <pc:sldMk cId="1373273264" sldId="572"/>
            <ac:spMk id="20" creationId="{FAF8EA26-16C5-4566-BB73-4E158B168675}"/>
          </ac:spMkLst>
        </pc:spChg>
        <pc:spChg chg="add mod">
          <ac:chgData name="Øyvind Wiig Petersen" userId="8db00c4c-acc5-4dea-8516-ccf730572e42" providerId="ADAL" clId="{C52E18C7-A60F-41BC-8407-2F584AF672A3}" dt="2022-03-23T12:56:09.069" v="819" actId="1076"/>
          <ac:spMkLst>
            <pc:docMk/>
            <pc:sldMk cId="1373273264" sldId="572"/>
            <ac:spMk id="21" creationId="{24045066-F0C0-4B85-8BAC-1755DA4135EA}"/>
          </ac:spMkLst>
        </pc:sp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3" creationId="{E1A7B459-7427-4433-8F24-DC3AAAF5B6C9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3T12:02:04.964" v="442" actId="1076"/>
          <ac:graphicFrameMkLst>
            <pc:docMk/>
            <pc:sldMk cId="1373273264" sldId="572"/>
            <ac:graphicFrameMk id="4" creationId="{325CC0B7-6EB8-4407-878D-F8DE00540CB3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3T12:46:51.829" v="809"/>
          <ac:graphicFrameMkLst>
            <pc:docMk/>
            <pc:sldMk cId="1373273264" sldId="572"/>
            <ac:graphicFrameMk id="5" creationId="{738987ED-8571-4F47-BDF6-49CC0B5BDA55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8" creationId="{294178A5-645E-4AA4-9F30-926B6CC039E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9" creationId="{7B8DB843-E554-40EF-9C92-4F39BFA4F87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12" creationId="{6B0F3A2D-1DCF-447A-BF04-0434C329685C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3T12:56:01.266" v="817" actId="1076"/>
          <ac:graphicFrameMkLst>
            <pc:docMk/>
            <pc:sldMk cId="1373273264" sldId="572"/>
            <ac:graphicFrameMk id="13" creationId="{455C737C-DA40-4188-93B0-68E4EDEF2166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15" creationId="{1B105243-166F-4E31-8E83-C1D7747D03D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17" creationId="{18DCA0EA-7C48-49C9-86AD-F57FEAABFA66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3T12:02:03.078" v="441" actId="1076"/>
          <ac:graphicFrameMkLst>
            <pc:docMk/>
            <pc:sldMk cId="1373273264" sldId="572"/>
            <ac:graphicFrameMk id="18" creationId="{E7A15A44-A06A-4714-BFBA-9FF9F63EB28C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3T12:03:26.478" v="617" actId="1076"/>
          <ac:graphicFrameMkLst>
            <pc:docMk/>
            <pc:sldMk cId="1373273264" sldId="572"/>
            <ac:graphicFrameMk id="19" creationId="{22F7E8B9-39F9-4984-9D73-EEFB625F7E86}"/>
          </ac:graphicFrameMkLst>
        </pc:graphicFrameChg>
      </pc:sldChg>
      <pc:sldChg chg="new">
        <pc:chgData name="Øyvind Wiig Petersen" userId="8db00c4c-acc5-4dea-8516-ccf730572e42" providerId="ADAL" clId="{C52E18C7-A60F-41BC-8407-2F584AF672A3}" dt="2022-03-24T08:25:47.247" v="931" actId="680"/>
        <pc:sldMkLst>
          <pc:docMk/>
          <pc:sldMk cId="3476284687" sldId="573"/>
        </pc:sldMkLst>
      </pc:sldChg>
      <pc:sldChg chg="addSp delSp modSp add mod">
        <pc:chgData name="Øyvind Wiig Petersen" userId="8db00c4c-acc5-4dea-8516-ccf730572e42" providerId="ADAL" clId="{C52E18C7-A60F-41BC-8407-2F584AF672A3}" dt="2022-03-24T08:29:31.936" v="1225" actId="14100"/>
        <pc:sldMkLst>
          <pc:docMk/>
          <pc:sldMk cId="2667336696" sldId="574"/>
        </pc:sldMkLst>
        <pc:spChg chg="add mod">
          <ac:chgData name="Øyvind Wiig Petersen" userId="8db00c4c-acc5-4dea-8516-ccf730572e42" providerId="ADAL" clId="{C52E18C7-A60F-41BC-8407-2F584AF672A3}" dt="2022-03-24T08:29:31.936" v="1225" actId="14100"/>
          <ac:spMkLst>
            <pc:docMk/>
            <pc:sldMk cId="2667336696" sldId="574"/>
            <ac:spMk id="16" creationId="{DA9DEAF8-8D00-40DD-910F-800C4ADEC02F}"/>
          </ac:spMkLst>
        </pc:spChg>
        <pc:spChg chg="del">
          <ac:chgData name="Øyvind Wiig Petersen" userId="8db00c4c-acc5-4dea-8516-ccf730572e42" providerId="ADAL" clId="{C52E18C7-A60F-41BC-8407-2F584AF672A3}" dt="2022-03-24T08:25:53.107" v="935" actId="478"/>
          <ac:spMkLst>
            <pc:docMk/>
            <pc:sldMk cId="2667336696" sldId="574"/>
            <ac:spMk id="21" creationId="{99E6016D-1C26-485E-8DB8-9EC32D1201E9}"/>
          </ac:spMkLst>
        </pc:spChg>
        <pc:spChg chg="del">
          <ac:chgData name="Øyvind Wiig Petersen" userId="8db00c4c-acc5-4dea-8516-ccf730572e42" providerId="ADAL" clId="{C52E18C7-A60F-41BC-8407-2F584AF672A3}" dt="2022-03-24T08:26:18.779" v="971" actId="478"/>
          <ac:spMkLst>
            <pc:docMk/>
            <pc:sldMk cId="2667336696" sldId="574"/>
            <ac:spMk id="22" creationId="{96F12C83-37AD-4903-8B31-99EBE1FA5CB7}"/>
          </ac:spMkLst>
        </pc:spChg>
        <pc:spChg chg="del mod">
          <ac:chgData name="Øyvind Wiig Petersen" userId="8db00c4c-acc5-4dea-8516-ccf730572e42" providerId="ADAL" clId="{C52E18C7-A60F-41BC-8407-2F584AF672A3}" dt="2022-03-24T08:27:04.654" v="983" actId="478"/>
          <ac:spMkLst>
            <pc:docMk/>
            <pc:sldMk cId="2667336696" sldId="574"/>
            <ac:spMk id="23" creationId="{798DA1D5-90C3-492C-942B-F47695D9E751}"/>
          </ac:spMkLst>
        </pc:spChg>
        <pc:spChg chg="mod">
          <ac:chgData name="Øyvind Wiig Petersen" userId="8db00c4c-acc5-4dea-8516-ccf730572e42" providerId="ADAL" clId="{C52E18C7-A60F-41BC-8407-2F584AF672A3}" dt="2022-03-24T08:26:09.874" v="969" actId="20577"/>
          <ac:spMkLst>
            <pc:docMk/>
            <pc:sldMk cId="2667336696" sldId="574"/>
            <ac:spMk id="24" creationId="{8FB68630-CF32-4583-B111-77F8DB53729C}"/>
          </ac:spMkLst>
        </pc:spChg>
        <pc:graphicFrameChg chg="del">
          <ac:chgData name="Øyvind Wiig Petersen" userId="8db00c4c-acc5-4dea-8516-ccf730572e42" providerId="ADAL" clId="{C52E18C7-A60F-41BC-8407-2F584AF672A3}" dt="2022-03-24T08:25:51.965" v="934" actId="478"/>
          <ac:graphicFrameMkLst>
            <pc:docMk/>
            <pc:sldMk cId="2667336696" sldId="574"/>
            <ac:graphicFrameMk id="3" creationId="{E1A7B459-7427-4433-8F24-DC3AAAF5B6C9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4T08:28:33.527" v="1068" actId="1076"/>
          <ac:graphicFrameMkLst>
            <pc:docMk/>
            <pc:sldMk cId="2667336696" sldId="574"/>
            <ac:graphicFrameMk id="4" creationId="{40F0DC34-6C29-472C-AF2E-0BDE763DFFB4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8:33.527" v="1068" actId="1076"/>
          <ac:graphicFrameMkLst>
            <pc:docMk/>
            <pc:sldMk cId="2667336696" sldId="574"/>
            <ac:graphicFrameMk id="5" creationId="{C537D43C-83F5-4480-B2D6-C3FB4FE757B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5:51.545" v="933" actId="478"/>
          <ac:graphicFrameMkLst>
            <pc:docMk/>
            <pc:sldMk cId="2667336696" sldId="574"/>
            <ac:graphicFrameMk id="8" creationId="{294178A5-645E-4AA4-9F30-926B6CC039E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6:18.779" v="971" actId="478"/>
          <ac:graphicFrameMkLst>
            <pc:docMk/>
            <pc:sldMk cId="2667336696" sldId="574"/>
            <ac:graphicFrameMk id="9" creationId="{7B8DB843-E554-40EF-9C92-4F39BFA4F87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7:01.240" v="979" actId="478"/>
          <ac:graphicFrameMkLst>
            <pc:docMk/>
            <pc:sldMk cId="2667336696" sldId="574"/>
            <ac:graphicFrameMk id="12" creationId="{6B0F3A2D-1DCF-447A-BF04-0434C329685C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7:02.200" v="981" actId="478"/>
          <ac:graphicFrameMkLst>
            <pc:docMk/>
            <pc:sldMk cId="2667336696" sldId="574"/>
            <ac:graphicFrameMk id="15" creationId="{1B105243-166F-4E31-8E83-C1D7747D03D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7:02.589" v="982" actId="478"/>
          <ac:graphicFrameMkLst>
            <pc:docMk/>
            <pc:sldMk cId="2667336696" sldId="574"/>
            <ac:graphicFrameMk id="17" creationId="{18DCA0EA-7C48-49C9-86AD-F57FEAABFA66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4T08:28:05.080" v="997" actId="1076"/>
          <ac:graphicFrameMkLst>
            <pc:docMk/>
            <pc:sldMk cId="2667336696" sldId="574"/>
            <ac:graphicFrameMk id="19" creationId="{22F7E8B9-39F9-4984-9D73-EEFB625F7E86}"/>
          </ac:graphicFrameMkLst>
        </pc:graphicFrameChg>
      </pc:sldChg>
      <pc:sldChg chg="del">
        <pc:chgData name="Øyvind Wiig Petersen" userId="8db00c4c-acc5-4dea-8516-ccf730572e42" providerId="ADAL" clId="{C52E18C7-A60F-41BC-8407-2F584AF672A3}" dt="2022-03-23T10:45:34.066" v="234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C52E18C7-A60F-41BC-8407-2F584AF672A3}" dt="2022-03-23T10:45:56.549" v="239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C52E18C7-A60F-41BC-8407-2F584AF672A3}" dt="2022-03-23T10:16:22.654" v="197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C52E18C7-A60F-41BC-8407-2F584AF672A3}" dt="2022-03-23T10:16:34.977" v="201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C52E18C7-A60F-41BC-8407-2F584AF672A3}" dt="2022-03-23T10:47:31.996" v="261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C52E18C7-A60F-41BC-8407-2F584AF672A3}" dt="2022-03-23T10:17:03.991" v="205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C52E18C7-A60F-41BC-8407-2F584AF672A3}" dt="2022-03-23T10:16:18.085" v="196" actId="2696"/>
        <pc:sldMkLst>
          <pc:docMk/>
          <pc:sldMk cId="820026693" sldId="613"/>
        </pc:sldMkLst>
      </pc:sldChg>
      <pc:sldChg chg="del">
        <pc:chgData name="Øyvind Wiig Petersen" userId="8db00c4c-acc5-4dea-8516-ccf730572e42" providerId="ADAL" clId="{C52E18C7-A60F-41BC-8407-2F584AF672A3}" dt="2022-03-23T10:16:26.531" v="198" actId="2696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C52E18C7-A60F-41BC-8407-2F584AF672A3}" dt="2022-03-23T10:16:22.654" v="197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C52E18C7-A60F-41BC-8407-2F584AF672A3}" dt="2022-03-23T10:16:22.654" v="197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951995722" sldId="617"/>
        </pc:sldMkLst>
      </pc:sldChg>
      <pc:sldChg chg="del">
        <pc:chgData name="Øyvind Wiig Petersen" userId="8db00c4c-acc5-4dea-8516-ccf730572e42" providerId="ADAL" clId="{C52E18C7-A60F-41BC-8407-2F584AF672A3}" dt="2022-03-23T10:16:30.190" v="199" actId="2696"/>
        <pc:sldMkLst>
          <pc:docMk/>
          <pc:sldMk cId="3378448526" sldId="618"/>
        </pc:sldMkLst>
      </pc:sldChg>
      <pc:sldChg chg="del">
        <pc:chgData name="Øyvind Wiig Petersen" userId="8db00c4c-acc5-4dea-8516-ccf730572e42" providerId="ADAL" clId="{C52E18C7-A60F-41BC-8407-2F584AF672A3}" dt="2022-03-23T10:16:32.335" v="200" actId="2696"/>
        <pc:sldMkLst>
          <pc:docMk/>
          <pc:sldMk cId="1438416825" sldId="619"/>
        </pc:sldMkLst>
      </pc:sldChg>
      <pc:sldChg chg="add del">
        <pc:chgData name="Øyvind Wiig Petersen" userId="8db00c4c-acc5-4dea-8516-ccf730572e42" providerId="ADAL" clId="{C52E18C7-A60F-41BC-8407-2F584AF672A3}" dt="2022-03-23T10:16:57.478" v="204" actId="2696"/>
        <pc:sldMkLst>
          <pc:docMk/>
          <pc:sldMk cId="3512672197" sldId="620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2483054008" sldId="621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465338686" sldId="622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1560934137" sldId="623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2861662759" sldId="624"/>
        </pc:sldMkLst>
      </pc:sldChg>
    </pc:docChg>
  </pc:docChgLst>
  <pc:docChgLst>
    <pc:chgData name="Øyvind Wiig Petersen" userId="8db00c4c-acc5-4dea-8516-ccf730572e42" providerId="ADAL" clId="{F981C22C-DCF9-4982-A211-D5D26B9F636C}"/>
    <pc:docChg chg="custSel addSld modSld">
      <pc:chgData name="Øyvind Wiig Petersen" userId="8db00c4c-acc5-4dea-8516-ccf730572e42" providerId="ADAL" clId="{F981C22C-DCF9-4982-A211-D5D26B9F636C}" dt="2022-03-07T20:06:40.890" v="192" actId="478"/>
      <pc:docMkLst>
        <pc:docMk/>
      </pc:docMkLst>
      <pc:sldChg chg="addSp delSp modSp add mod">
        <pc:chgData name="Øyvind Wiig Petersen" userId="8db00c4c-acc5-4dea-8516-ccf730572e42" providerId="ADAL" clId="{F981C22C-DCF9-4982-A211-D5D26B9F636C}" dt="2022-03-07T20:04:15.051" v="191" actId="1076"/>
        <pc:sldMkLst>
          <pc:docMk/>
          <pc:sldMk cId="3378448526" sldId="618"/>
        </pc:sldMkLst>
        <pc:spChg chg="del">
          <ac:chgData name="Øyvind Wiig Petersen" userId="8db00c4c-acc5-4dea-8516-ccf730572e42" providerId="ADAL" clId="{F981C22C-DCF9-4982-A211-D5D26B9F636C}" dt="2022-03-07T14:45:39.783" v="1" actId="478"/>
          <ac:spMkLst>
            <pc:docMk/>
            <pc:sldMk cId="3378448526" sldId="618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F981C22C-DCF9-4982-A211-D5D26B9F636C}" dt="2022-03-07T14:45:44.964" v="5" actId="478"/>
          <ac:spMkLst>
            <pc:docMk/>
            <pc:sldMk cId="3378448526" sldId="618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F981C22C-DCF9-4982-A211-D5D26B9F636C}" dt="2022-03-07T14:45:43.744" v="4" actId="478"/>
          <ac:spMkLst>
            <pc:docMk/>
            <pc:sldMk cId="3378448526" sldId="618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F981C22C-DCF9-4982-A211-D5D26B9F636C}" dt="2022-03-07T14:45:41.675" v="3" actId="478"/>
          <ac:spMkLst>
            <pc:docMk/>
            <pc:sldMk cId="3378448526" sldId="618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F981C22C-DCF9-4982-A211-D5D26B9F636C}" dt="2022-03-07T14:45:39.783" v="1" actId="478"/>
          <ac:spMkLst>
            <pc:docMk/>
            <pc:sldMk cId="3378448526" sldId="618"/>
            <ac:spMk id="11" creationId="{BC28DC8C-597C-4CE1-8577-DCAE653A9CD0}"/>
          </ac:spMkLst>
        </pc:spChg>
        <pc:spChg chg="del">
          <ac:chgData name="Øyvind Wiig Petersen" userId="8db00c4c-acc5-4dea-8516-ccf730572e42" providerId="ADAL" clId="{F981C22C-DCF9-4982-A211-D5D26B9F636C}" dt="2022-03-07T14:58:30.878" v="86" actId="478"/>
          <ac:spMkLst>
            <pc:docMk/>
            <pc:sldMk cId="3378448526" sldId="618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F981C22C-DCF9-4982-A211-D5D26B9F636C}" dt="2022-03-07T14:45:39.783" v="1" actId="478"/>
          <ac:graphicFrameMkLst>
            <pc:docMk/>
            <pc:sldMk cId="3378448526" sldId="618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F981C22C-DCF9-4982-A211-D5D26B9F636C}" dt="2022-03-07T14:58:32.208" v="87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45:39.783" v="1" actId="478"/>
          <ac:graphicFrameMkLst>
            <pc:docMk/>
            <pc:sldMk cId="3378448526" sldId="618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45:41.123" v="2" actId="478"/>
          <ac:graphicFrameMkLst>
            <pc:docMk/>
            <pc:sldMk cId="3378448526" sldId="618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8:32:34.033" v="114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45:39.783" v="1" actId="478"/>
          <ac:graphicFrameMkLst>
            <pc:docMk/>
            <pc:sldMk cId="3378448526" sldId="618"/>
            <ac:graphicFrameMk id="13" creationId="{386DF237-E167-4308-A60D-267D408D23D7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52:13.345" v="180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add del mod">
          <ac:chgData name="Øyvind Wiig Petersen" userId="8db00c4c-acc5-4dea-8516-ccf730572e42" providerId="ADAL" clId="{F981C22C-DCF9-4982-A211-D5D26B9F636C}" dt="2022-03-07T18:58:06.665" v="122" actId="478"/>
          <ac:graphicFrameMkLst>
            <pc:docMk/>
            <pc:sldMk cId="3378448526" sldId="618"/>
            <ac:graphicFrameMk id="15" creationId="{0160A10A-2210-4288-B80D-50636581890D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47:31.422" v="139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50:35.717" v="170" actId="1076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F981C22C-DCF9-4982-A211-D5D26B9F636C}" dt="2022-03-07T19:48:27.868" v="161" actId="478"/>
          <ac:graphicFrameMkLst>
            <pc:docMk/>
            <pc:sldMk cId="3378448526" sldId="618"/>
            <ac:graphicFrameMk id="18" creationId="{7A316579-3881-4D9A-A4AF-BB68F626E513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50:41.878" v="172" actId="1076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20:04:15.051" v="191" actId="1076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delSp modSp add mod">
        <pc:chgData name="Øyvind Wiig Petersen" userId="8db00c4c-acc5-4dea-8516-ccf730572e42" providerId="ADAL" clId="{F981C22C-DCF9-4982-A211-D5D26B9F636C}" dt="2022-03-07T20:06:40.890" v="192" actId="478"/>
        <pc:sldMkLst>
          <pc:docMk/>
          <pc:sldMk cId="1438416825" sldId="619"/>
        </pc:sldMkLst>
        <pc:graphicFrameChg chg="del">
          <ac:chgData name="Øyvind Wiig Petersen" userId="8db00c4c-acc5-4dea-8516-ccf730572e42" providerId="ADAL" clId="{F981C22C-DCF9-4982-A211-D5D26B9F636C}" dt="2022-03-07T14:57:57.968" v="82" actId="478"/>
          <ac:graphicFrameMkLst>
            <pc:docMk/>
            <pc:sldMk cId="1438416825" sldId="619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57:57.473" v="81" actId="478"/>
          <ac:graphicFrameMkLst>
            <pc:docMk/>
            <pc:sldMk cId="1438416825" sldId="619"/>
            <ac:graphicFrameMk id="12" creationId="{9395CD2C-BAA9-4BB3-8F09-932005527392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57:57.099" v="80" actId="478"/>
          <ac:graphicFrameMkLst>
            <pc:docMk/>
            <pc:sldMk cId="1438416825" sldId="619"/>
            <ac:graphicFrameMk id="14" creationId="{47C2D52E-72F9-43EB-AC3D-C973D70E96A3}"/>
          </ac:graphicFrameMkLst>
        </pc:graphicFrameChg>
        <pc:graphicFrameChg chg="del mod">
          <ac:chgData name="Øyvind Wiig Petersen" userId="8db00c4c-acc5-4dea-8516-ccf730572e42" providerId="ADAL" clId="{F981C22C-DCF9-4982-A211-D5D26B9F636C}" dt="2022-03-07T20:06:40.890" v="192" actId="478"/>
          <ac:graphicFrameMkLst>
            <pc:docMk/>
            <pc:sldMk cId="1438416825" sldId="619"/>
            <ac:graphicFrameMk id="15" creationId="{0160A10A-2210-4288-B80D-50636581890D}"/>
          </ac:graphicFrameMkLst>
        </pc:graphicFrameChg>
      </pc:sldChg>
    </pc:docChg>
  </pc:docChgLst>
  <pc:docChgLst>
    <pc:chgData name="Øyvind Wiig Petersen" userId="8db00c4c-acc5-4dea-8516-ccf730572e42" providerId="ADAL" clId="{D0FF0A54-3F1D-461D-A509-F6E4EABFC048}"/>
    <pc:docChg chg="undo custSel modSld">
      <pc:chgData name="Øyvind Wiig Petersen" userId="8db00c4c-acc5-4dea-8516-ccf730572e42" providerId="ADAL" clId="{D0FF0A54-3F1D-461D-A509-F6E4EABFC048}" dt="2022-05-12T08:57:00.673" v="83" actId="1035"/>
      <pc:docMkLst>
        <pc:docMk/>
      </pc:docMkLst>
      <pc:sldChg chg="addSp modSp mod">
        <pc:chgData name="Øyvind Wiig Petersen" userId="8db00c4c-acc5-4dea-8516-ccf730572e42" providerId="ADAL" clId="{D0FF0A54-3F1D-461D-A509-F6E4EABFC048}" dt="2022-05-12T08:57:00.673" v="83" actId="1035"/>
        <pc:sldMkLst>
          <pc:docMk/>
          <pc:sldMk cId="1373273264" sldId="572"/>
        </pc:sldMkLst>
        <pc:spChg chg="mod">
          <ac:chgData name="Øyvind Wiig Petersen" userId="8db00c4c-acc5-4dea-8516-ccf730572e42" providerId="ADAL" clId="{D0FF0A54-3F1D-461D-A509-F6E4EABFC048}" dt="2022-05-06T13:53:18.869" v="16"/>
          <ac:spMkLst>
            <pc:docMk/>
            <pc:sldMk cId="1373273264" sldId="572"/>
            <ac:spMk id="11" creationId="{663BB815-CF59-4A8F-82EC-FAC140BFA121}"/>
          </ac:spMkLst>
        </pc:spChg>
        <pc:spChg chg="add mod">
          <ac:chgData name="Øyvind Wiig Petersen" userId="8db00c4c-acc5-4dea-8516-ccf730572e42" providerId="ADAL" clId="{D0FF0A54-3F1D-461D-A509-F6E4EABFC048}" dt="2022-05-06T13:53:45.740" v="79" actId="1076"/>
          <ac:spMkLst>
            <pc:docMk/>
            <pc:sldMk cId="1373273264" sldId="572"/>
            <ac:spMk id="12" creationId="{22526565-3E35-49FC-BF01-9F4F7DE02625}"/>
          </ac:spMkLst>
        </pc:spChg>
        <pc:graphicFrameChg chg="mod">
          <ac:chgData name="Øyvind Wiig Petersen" userId="8db00c4c-acc5-4dea-8516-ccf730572e42" providerId="ADAL" clId="{D0FF0A54-3F1D-461D-A509-F6E4EABFC048}" dt="2022-05-12T08:57:00.673" v="83" actId="1035"/>
          <ac:graphicFrameMkLst>
            <pc:docMk/>
            <pc:sldMk cId="1373273264" sldId="572"/>
            <ac:graphicFrameMk id="5" creationId="{738987ED-8571-4F47-BDF6-49CC0B5BDA55}"/>
          </ac:graphicFrameMkLst>
        </pc:graphicFrameChg>
      </pc:sldChg>
    </pc:docChg>
  </pc:docChgLst>
  <pc:docChgLst>
    <pc:chgData name="Øyvind Wiig Petersen" userId="8db00c4c-acc5-4dea-8516-ccf730572e42" providerId="ADAL" clId="{65CFBC25-153C-4FBA-9FE3-3ACA0B278A6E}"/>
    <pc:docChg chg="undo custSel modSld sldOrd">
      <pc:chgData name="Øyvind Wiig Petersen" userId="8db00c4c-acc5-4dea-8516-ccf730572e42" providerId="ADAL" clId="{65CFBC25-153C-4FBA-9FE3-3ACA0B278A6E}" dt="2021-09-21T12:50:38.848" v="188"/>
      <pc:docMkLst>
        <pc:docMk/>
      </pc:docMkLst>
      <pc:sldChg chg="modSp mod">
        <pc:chgData name="Øyvind Wiig Petersen" userId="8db00c4c-acc5-4dea-8516-ccf730572e42" providerId="ADAL" clId="{65CFBC25-153C-4FBA-9FE3-3ACA0B278A6E}" dt="2021-09-20T10:59:43.014" v="168" actId="21"/>
        <pc:sldMkLst>
          <pc:docMk/>
          <pc:sldMk cId="2162128973" sldId="524"/>
        </pc:sldMkLst>
        <pc:spChg chg="mod">
          <ac:chgData name="Øyvind Wiig Petersen" userId="8db00c4c-acc5-4dea-8516-ccf730572e42" providerId="ADAL" clId="{65CFBC25-153C-4FBA-9FE3-3ACA0B278A6E}" dt="2021-09-20T10:59:43.014" v="168" actId="21"/>
          <ac:spMkLst>
            <pc:docMk/>
            <pc:sldMk cId="2162128973" sldId="524"/>
            <ac:spMk id="12" creationId="{00000000-0000-0000-0000-000000000000}"/>
          </ac:spMkLst>
        </pc:spChg>
      </pc:sldChg>
      <pc:sldChg chg="ord">
        <pc:chgData name="Øyvind Wiig Petersen" userId="8db00c4c-acc5-4dea-8516-ccf730572e42" providerId="ADAL" clId="{65CFBC25-153C-4FBA-9FE3-3ACA0B278A6E}" dt="2021-09-21T12:50:38.848" v="188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5CFBC25-153C-4FBA-9FE3-3ACA0B278A6E}" dt="2021-09-20T10:54:39.131" v="154" actId="20577"/>
        <pc:sldMkLst>
          <pc:docMk/>
          <pc:sldMk cId="4181682755" sldId="529"/>
        </pc:sldMkLst>
        <pc:spChg chg="mod">
          <ac:chgData name="Øyvind Wiig Petersen" userId="8db00c4c-acc5-4dea-8516-ccf730572e42" providerId="ADAL" clId="{65CFBC25-153C-4FBA-9FE3-3ACA0B278A6E}" dt="2021-09-20T10:54:39.131" v="154" actId="20577"/>
          <ac:spMkLst>
            <pc:docMk/>
            <pc:sldMk cId="4181682755" sldId="529"/>
            <ac:spMk id="13" creationId="{00000000-0000-0000-0000-000000000000}"/>
          </ac:spMkLst>
        </pc:spChg>
      </pc:sldChg>
      <pc:sldChg chg="modSp mod">
        <pc:chgData name="Øyvind Wiig Petersen" userId="8db00c4c-acc5-4dea-8516-ccf730572e42" providerId="ADAL" clId="{65CFBC25-153C-4FBA-9FE3-3ACA0B278A6E}" dt="2021-09-20T10:46:13.997" v="84" actId="1076"/>
        <pc:sldMkLst>
          <pc:docMk/>
          <pc:sldMk cId="3712952683" sldId="576"/>
        </pc:sldMkLst>
        <pc:spChg chg="mod">
          <ac:chgData name="Øyvind Wiig Petersen" userId="8db00c4c-acc5-4dea-8516-ccf730572e42" providerId="ADAL" clId="{65CFBC25-153C-4FBA-9FE3-3ACA0B278A6E}" dt="2021-09-20T10:46:13.997" v="84" actId="1076"/>
          <ac:spMkLst>
            <pc:docMk/>
            <pc:sldMk cId="3712952683" sldId="576"/>
            <ac:spMk id="10" creationId="{9CE074DE-0ABC-4D0B-8EB1-6992A772E8E6}"/>
          </ac:spMkLst>
        </pc:spChg>
        <pc:picChg chg="mod">
          <ac:chgData name="Øyvind Wiig Petersen" userId="8db00c4c-acc5-4dea-8516-ccf730572e42" providerId="ADAL" clId="{65CFBC25-153C-4FBA-9FE3-3ACA0B278A6E}" dt="2021-09-20T10:46:08.194" v="82" actId="14100"/>
          <ac:picMkLst>
            <pc:docMk/>
            <pc:sldMk cId="3712952683" sldId="576"/>
            <ac:picMk id="5" creationId="{9C5C65A4-A1C3-454F-9792-8ACE37952288}"/>
          </ac:picMkLst>
        </pc:picChg>
      </pc:sldChg>
      <pc:sldChg chg="modSp mod">
        <pc:chgData name="Øyvind Wiig Petersen" userId="8db00c4c-acc5-4dea-8516-ccf730572e42" providerId="ADAL" clId="{65CFBC25-153C-4FBA-9FE3-3ACA0B278A6E}" dt="2021-09-20T10:47:44.382" v="85" actId="1076"/>
        <pc:sldMkLst>
          <pc:docMk/>
          <pc:sldMk cId="820026693" sldId="613"/>
        </pc:sldMkLst>
        <pc:graphicFrameChg chg="mod">
          <ac:chgData name="Øyvind Wiig Petersen" userId="8db00c4c-acc5-4dea-8516-ccf730572e42" providerId="ADAL" clId="{65CFBC25-153C-4FBA-9FE3-3ACA0B278A6E}" dt="2021-09-20T10:47:44.382" v="85" actId="1076"/>
          <ac:graphicFrameMkLst>
            <pc:docMk/>
            <pc:sldMk cId="820026693" sldId="613"/>
            <ac:graphicFrameMk id="5" creationId="{985C60EC-919F-4BF3-BEA0-EA6577C84365}"/>
          </ac:graphicFrameMkLst>
        </pc:graphicFrameChg>
      </pc:sldChg>
      <pc:sldChg chg="addSp delSp modSp mod">
        <pc:chgData name="Øyvind Wiig Petersen" userId="8db00c4c-acc5-4dea-8516-ccf730572e42" providerId="ADAL" clId="{65CFBC25-153C-4FBA-9FE3-3ACA0B278A6E}" dt="2021-09-20T10:45:31.119" v="80" actId="478"/>
        <pc:sldMkLst>
          <pc:docMk/>
          <pc:sldMk cId="531684205" sldId="614"/>
        </pc:sldMkLst>
        <pc:spChg chg="mod">
          <ac:chgData name="Øyvind Wiig Petersen" userId="8db00c4c-acc5-4dea-8516-ccf730572e42" providerId="ADAL" clId="{65CFBC25-153C-4FBA-9FE3-3ACA0B278A6E}" dt="2021-09-20T10:44:54.874" v="72" actId="1076"/>
          <ac:spMkLst>
            <pc:docMk/>
            <pc:sldMk cId="531684205" sldId="614"/>
            <ac:spMk id="5" creationId="{DAFD9338-19DB-40AF-8569-2664CB1B37A9}"/>
          </ac:spMkLst>
        </pc:spChg>
        <pc:spChg chg="mod">
          <ac:chgData name="Øyvind Wiig Petersen" userId="8db00c4c-acc5-4dea-8516-ccf730572e42" providerId="ADAL" clId="{65CFBC25-153C-4FBA-9FE3-3ACA0B278A6E}" dt="2021-09-20T10:44:59.932" v="75" actId="1076"/>
          <ac:spMkLst>
            <pc:docMk/>
            <pc:sldMk cId="531684205" sldId="614"/>
            <ac:spMk id="8" creationId="{36A7E46D-B20D-4BCA-BB75-C25AE67923A7}"/>
          </ac:spMkLst>
        </pc:spChg>
        <pc:spChg chg="mod">
          <ac:chgData name="Øyvind Wiig Petersen" userId="8db00c4c-acc5-4dea-8516-ccf730572e42" providerId="ADAL" clId="{65CFBC25-153C-4FBA-9FE3-3ACA0B278A6E}" dt="2021-09-20T10:45:09.688" v="79" actId="1076"/>
          <ac:spMkLst>
            <pc:docMk/>
            <pc:sldMk cId="531684205" sldId="614"/>
            <ac:spMk id="9" creationId="{B1BB1BF2-F358-43A6-B4E7-119C44C27A20}"/>
          </ac:spMkLst>
        </pc:spChg>
        <pc:spChg chg="del">
          <ac:chgData name="Øyvind Wiig Petersen" userId="8db00c4c-acc5-4dea-8516-ccf730572e42" providerId="ADAL" clId="{65CFBC25-153C-4FBA-9FE3-3ACA0B278A6E}" dt="2021-09-20T10:45:31.119" v="80" actId="478"/>
          <ac:spMkLst>
            <pc:docMk/>
            <pc:sldMk cId="531684205" sldId="614"/>
            <ac:spMk id="12" creationId="{06E01A4A-F8F3-47BC-8EEC-66504D07BC57}"/>
          </ac:spMkLst>
        </pc:spChg>
        <pc:graphicFrameChg chg="mod">
          <ac:chgData name="Øyvind Wiig Petersen" userId="8db00c4c-acc5-4dea-8516-ccf730572e42" providerId="ADAL" clId="{65CFBC25-153C-4FBA-9FE3-3ACA0B278A6E}" dt="2021-09-20T10:45:03.259" v="77" actId="1076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65CFBC25-153C-4FBA-9FE3-3ACA0B278A6E}" dt="2021-09-20T10:44:56.350" v="73" actId="1076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65CFBC25-153C-4FBA-9FE3-3ACA0B278A6E}" dt="2021-09-20T10:44:40.624" v="70" actId="1076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">
          <ac:chgData name="Øyvind Wiig Petersen" userId="8db00c4c-acc5-4dea-8516-ccf730572e42" providerId="ADAL" clId="{65CFBC25-153C-4FBA-9FE3-3ACA0B278A6E}" dt="2021-09-20T10:36:49.193" v="24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  <pc:graphicFrameChg chg="add mod">
          <ac:chgData name="Øyvind Wiig Petersen" userId="8db00c4c-acc5-4dea-8516-ccf730572e42" providerId="ADAL" clId="{65CFBC25-153C-4FBA-9FE3-3ACA0B278A6E}" dt="2021-09-20T10:45:03.259" v="77" actId="1076"/>
          <ac:graphicFrameMkLst>
            <pc:docMk/>
            <pc:sldMk cId="531684205" sldId="614"/>
            <ac:graphicFrameMk id="13" creationId="{386DF237-E167-4308-A60D-267D408D23D7}"/>
          </ac:graphicFrameMkLst>
        </pc:graphicFrameChg>
      </pc:sldChg>
      <pc:sldChg chg="modSp mod">
        <pc:chgData name="Øyvind Wiig Petersen" userId="8db00c4c-acc5-4dea-8516-ccf730572e42" providerId="ADAL" clId="{65CFBC25-153C-4FBA-9FE3-3ACA0B278A6E}" dt="2021-09-20T11:01:15.967" v="184" actId="1076"/>
        <pc:sldMkLst>
          <pc:docMk/>
          <pc:sldMk cId="951995722" sldId="617"/>
        </pc:sldMkLst>
        <pc:spChg chg="mod">
          <ac:chgData name="Øyvind Wiig Petersen" userId="8db00c4c-acc5-4dea-8516-ccf730572e42" providerId="ADAL" clId="{65CFBC25-153C-4FBA-9FE3-3ACA0B278A6E}" dt="2021-09-20T11:00:31.065" v="170" actId="207"/>
          <ac:spMkLst>
            <pc:docMk/>
            <pc:sldMk cId="951995722" sldId="617"/>
            <ac:spMk id="2" creationId="{F4EEECB1-2600-4999-8537-E774DCCD5296}"/>
          </ac:spMkLst>
        </pc:spChg>
        <pc:spChg chg="mod">
          <ac:chgData name="Øyvind Wiig Petersen" userId="8db00c4c-acc5-4dea-8516-ccf730572e42" providerId="ADAL" clId="{65CFBC25-153C-4FBA-9FE3-3ACA0B278A6E}" dt="2021-09-20T11:00:47.324" v="177" actId="1076"/>
          <ac:spMkLst>
            <pc:docMk/>
            <pc:sldMk cId="951995722" sldId="617"/>
            <ac:spMk id="20" creationId="{91617515-9923-45CD-AC42-083C830E6C7C}"/>
          </ac:spMkLst>
        </pc:spChg>
        <pc:spChg chg="mod">
          <ac:chgData name="Øyvind Wiig Petersen" userId="8db00c4c-acc5-4dea-8516-ccf730572e42" providerId="ADAL" clId="{65CFBC25-153C-4FBA-9FE3-3ACA0B278A6E}" dt="2021-09-20T11:01:09.727" v="182" actId="1076"/>
          <ac:spMkLst>
            <pc:docMk/>
            <pc:sldMk cId="951995722" sldId="617"/>
            <ac:spMk id="22" creationId="{22828A4F-6F0D-4E91-BEA7-3F35BF52C513}"/>
          </ac:spMkLst>
        </pc:spChg>
        <pc:spChg chg="mod">
          <ac:chgData name="Øyvind Wiig Petersen" userId="8db00c4c-acc5-4dea-8516-ccf730572e42" providerId="ADAL" clId="{65CFBC25-153C-4FBA-9FE3-3ACA0B278A6E}" dt="2021-09-20T11:01:04.062" v="181" actId="1076"/>
          <ac:spMkLst>
            <pc:docMk/>
            <pc:sldMk cId="951995722" sldId="617"/>
            <ac:spMk id="23" creationId="{D7F4D40B-9D7C-4133-A90E-FBAA38CF2AC7}"/>
          </ac:spMkLst>
        </pc:spChg>
        <pc:spChg chg="mod">
          <ac:chgData name="Øyvind Wiig Petersen" userId="8db00c4c-acc5-4dea-8516-ccf730572e42" providerId="ADAL" clId="{65CFBC25-153C-4FBA-9FE3-3ACA0B278A6E}" dt="2021-09-20T11:00:59.910" v="180" actId="1076"/>
          <ac:spMkLst>
            <pc:docMk/>
            <pc:sldMk cId="951995722" sldId="617"/>
            <ac:spMk id="24" creationId="{A452D0BA-C8D5-4606-A8FF-66B1D6F8F8E1}"/>
          </ac:spMkLst>
        </pc:spChg>
        <pc:spChg chg="mod">
          <ac:chgData name="Øyvind Wiig Petersen" userId="8db00c4c-acc5-4dea-8516-ccf730572e42" providerId="ADAL" clId="{65CFBC25-153C-4FBA-9FE3-3ACA0B278A6E}" dt="2021-09-20T11:00:56.119" v="179" actId="1076"/>
          <ac:spMkLst>
            <pc:docMk/>
            <pc:sldMk cId="951995722" sldId="617"/>
            <ac:spMk id="25" creationId="{E00AF526-72E0-4AFE-8FF2-9F8FF969639C}"/>
          </ac:spMkLst>
        </pc:spChg>
        <pc:spChg chg="mod">
          <ac:chgData name="Øyvind Wiig Petersen" userId="8db00c4c-acc5-4dea-8516-ccf730572e42" providerId="ADAL" clId="{65CFBC25-153C-4FBA-9FE3-3ACA0B278A6E}" dt="2021-09-20T11:01:12.394" v="183" actId="1076"/>
          <ac:spMkLst>
            <pc:docMk/>
            <pc:sldMk cId="951995722" sldId="617"/>
            <ac:spMk id="28" creationId="{BEC88C85-A4FA-47E8-A768-4326AC3115D7}"/>
          </ac:spMkLst>
        </pc:spChg>
        <pc:spChg chg="mod">
          <ac:chgData name="Øyvind Wiig Petersen" userId="8db00c4c-acc5-4dea-8516-ccf730572e42" providerId="ADAL" clId="{65CFBC25-153C-4FBA-9FE3-3ACA0B278A6E}" dt="2021-09-20T11:00:52.669" v="178" actId="1076"/>
          <ac:spMkLst>
            <pc:docMk/>
            <pc:sldMk cId="951995722" sldId="617"/>
            <ac:spMk id="30" creationId="{B48F856C-CBB4-4C07-A654-F3CBFFFC3874}"/>
          </ac:spMkLst>
        </pc:spChg>
        <pc:spChg chg="mod">
          <ac:chgData name="Øyvind Wiig Petersen" userId="8db00c4c-acc5-4dea-8516-ccf730572e42" providerId="ADAL" clId="{65CFBC25-153C-4FBA-9FE3-3ACA0B278A6E}" dt="2021-09-20T11:00:37.791" v="171" actId="1076"/>
          <ac:spMkLst>
            <pc:docMk/>
            <pc:sldMk cId="951995722" sldId="617"/>
            <ac:spMk id="32" creationId="{B2F187A0-E1DF-4F17-89B9-AEFF588F0292}"/>
          </ac:spMkLst>
        </pc:spChg>
        <pc:spChg chg="mod">
          <ac:chgData name="Øyvind Wiig Petersen" userId="8db00c4c-acc5-4dea-8516-ccf730572e42" providerId="ADAL" clId="{65CFBC25-153C-4FBA-9FE3-3ACA0B278A6E}" dt="2021-09-20T11:01:15.967" v="184" actId="1076"/>
          <ac:spMkLst>
            <pc:docMk/>
            <pc:sldMk cId="951995722" sldId="617"/>
            <ac:spMk id="33" creationId="{D1B9BB8B-AA71-4EA7-A617-95C379FDE298}"/>
          </ac:spMkLst>
        </pc:spChg>
        <pc:spChg chg="mod">
          <ac:chgData name="Øyvind Wiig Petersen" userId="8db00c4c-acc5-4dea-8516-ccf730572e42" providerId="ADAL" clId="{65CFBC25-153C-4FBA-9FE3-3ACA0B278A6E}" dt="2021-09-20T11:00:40.405" v="173" actId="1076"/>
          <ac:spMkLst>
            <pc:docMk/>
            <pc:sldMk cId="951995722" sldId="617"/>
            <ac:spMk id="36" creationId="{5D5C4FF9-AF6B-4BD1-B5D1-50945AD7DAA8}"/>
          </ac:spMkLst>
        </pc:spChg>
        <pc:spChg chg="mod">
          <ac:chgData name="Øyvind Wiig Petersen" userId="8db00c4c-acc5-4dea-8516-ccf730572e42" providerId="ADAL" clId="{65CFBC25-153C-4FBA-9FE3-3ACA0B278A6E}" dt="2021-09-20T11:00:43.495" v="175" actId="1076"/>
          <ac:spMkLst>
            <pc:docMk/>
            <pc:sldMk cId="951995722" sldId="617"/>
            <ac:spMk id="37" creationId="{92A3EA5E-C42E-420A-B8B2-AE283D0CD560}"/>
          </ac:spMkLst>
        </pc:spChg>
        <pc:spChg chg="mod">
          <ac:chgData name="Øyvind Wiig Petersen" userId="8db00c4c-acc5-4dea-8516-ccf730572e42" providerId="ADAL" clId="{65CFBC25-153C-4FBA-9FE3-3ACA0B278A6E}" dt="2021-09-20T11:00:25.852" v="169" actId="208"/>
          <ac:spMkLst>
            <pc:docMk/>
            <pc:sldMk cId="951995722" sldId="617"/>
            <ac:spMk id="39" creationId="{0ABA5A44-BD1D-41C1-884B-C6B5390EAD5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5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12.05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794547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 descr="tekst_e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0190" y="622367"/>
            <a:ext cx="283464" cy="4922520"/>
          </a:xfrm>
          <a:prstGeom prst="rect">
            <a:avLst/>
          </a:prstGeom>
        </p:spPr>
      </p:pic>
      <p:sp>
        <p:nvSpPr>
          <p:cNvPr id="6" name="Undertittel 2"/>
          <p:cNvSpPr txBox="1">
            <a:spLocks/>
          </p:cNvSpPr>
          <p:nvPr/>
        </p:nvSpPr>
        <p:spPr>
          <a:xfrm>
            <a:off x="1745239" y="3645024"/>
            <a:ext cx="8065268" cy="7017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Fall 2021</a:t>
            </a:r>
          </a:p>
          <a:p>
            <a:r>
              <a:rPr lang="en-US" sz="1800" dirty="0"/>
              <a:t>Øyvind Wiig Petersen, PhD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079934" y="1268413"/>
            <a:ext cx="8032133" cy="1583581"/>
          </a:xfrm>
          <a:prstGeom prst="round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notes on state-space models and their PSD with WN input  </a:t>
            </a:r>
            <a:endParaRPr lang="nb-NO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828" name="Picture 4" descr="https://innsida.ntnu.no/documents/10157/2164669354/hovedlogo_eng_svart.png/135b55a1-ccdd-4a65-b5ae-1dfbc92a978b?t=14357880433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24" y="5193196"/>
            <a:ext cx="2831740" cy="936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682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PSD of response to W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64823"/>
              </p:ext>
            </p:extLst>
          </p:nvPr>
        </p:nvGraphicFramePr>
        <p:xfrm>
          <a:off x="1225550" y="1814513"/>
          <a:ext cx="2173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57200" progId="Equation.DSMT4">
                  <p:embed/>
                </p:oleObj>
              </mc:Choice>
              <mc:Fallback>
                <p:oleObj name="Equation" r:id="rId2" imgW="135864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5550" y="1814513"/>
                        <a:ext cx="21732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4178A5-645E-4AA4-9F30-926B6CC03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97989"/>
              </p:ext>
            </p:extLst>
          </p:nvPr>
        </p:nvGraphicFramePr>
        <p:xfrm>
          <a:off x="1218231" y="2692502"/>
          <a:ext cx="2702016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94178A5-645E-4AA4-9F30-926B6CC03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8231" y="2692502"/>
                        <a:ext cx="2702016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8DB843-E554-40EF-9C92-4F39BFA4F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31658"/>
              </p:ext>
            </p:extLst>
          </p:nvPr>
        </p:nvGraphicFramePr>
        <p:xfrm>
          <a:off x="1231688" y="3801529"/>
          <a:ext cx="146304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B8DB843-E554-40EF-9C92-4F39BFA4F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1688" y="3801529"/>
                        <a:ext cx="146304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B0F3A2D-1DCF-447A-BF04-0434C3296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43885"/>
              </p:ext>
            </p:extLst>
          </p:nvPr>
        </p:nvGraphicFramePr>
        <p:xfrm>
          <a:off x="1182671" y="5456646"/>
          <a:ext cx="2152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57200" progId="Equation.DSMT4">
                  <p:embed/>
                </p:oleObj>
              </mc:Choice>
              <mc:Fallback>
                <p:oleObj name="Equation" r:id="rId8" imgW="134604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B0F3A2D-1DCF-447A-BF04-0434C3296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2671" y="5456646"/>
                        <a:ext cx="2152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105243-166F-4E31-8E83-C1D7747D0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20988"/>
              </p:ext>
            </p:extLst>
          </p:nvPr>
        </p:nvGraphicFramePr>
        <p:xfrm>
          <a:off x="3877368" y="5497254"/>
          <a:ext cx="150336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B105243-166F-4E31-8E83-C1D7747D0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7368" y="5497254"/>
                        <a:ext cx="150336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8DCA0EA-7C48-49C9-86AD-F57FEAABF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64245"/>
              </p:ext>
            </p:extLst>
          </p:nvPr>
        </p:nvGraphicFramePr>
        <p:xfrm>
          <a:off x="5917435" y="5456646"/>
          <a:ext cx="5099904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444240" progId="Equation.DSMT4">
                  <p:embed/>
                </p:oleObj>
              </mc:Choice>
              <mc:Fallback>
                <p:oleObj name="Equation" r:id="rId12" imgW="318744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8DCA0EA-7C48-49C9-86AD-F57FEAABFA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7435" y="5456646"/>
                        <a:ext cx="5099904" cy="710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F7E8B9-39F9-4984-9D73-EEFB625F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88973"/>
              </p:ext>
            </p:extLst>
          </p:nvPr>
        </p:nvGraphicFramePr>
        <p:xfrm>
          <a:off x="7032104" y="1695485"/>
          <a:ext cx="2209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723600" progId="Equation.DSMT4">
                  <p:embed/>
                </p:oleObj>
              </mc:Choice>
              <mc:Fallback>
                <p:oleObj name="Equation" r:id="rId14" imgW="121896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2F7E8B9-39F9-4984-9D73-EEFB625F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2104" y="1695485"/>
                        <a:ext cx="22098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99E6016D-1C26-485E-8DB8-9EC32D1201E9}"/>
              </a:ext>
            </a:extLst>
          </p:cNvPr>
          <p:cNvSpPr/>
          <p:nvPr/>
        </p:nvSpPr>
        <p:spPr>
          <a:xfrm>
            <a:off x="1164886" y="1268413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Cont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with</a:t>
            </a:r>
            <a:r>
              <a:rPr lang="nb-NO" sz="1600" dirty="0">
                <a:solidFill>
                  <a:schemeClr val="tx1"/>
                </a:solidFill>
              </a:rPr>
              <a:t> WN input epsilon: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F12C83-37AD-4903-8B31-99EBE1FA5CB7}"/>
              </a:ext>
            </a:extLst>
          </p:cNvPr>
          <p:cNvSpPr/>
          <p:nvPr/>
        </p:nvSpPr>
        <p:spPr>
          <a:xfrm>
            <a:off x="1178343" y="3421426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White </a:t>
            </a:r>
            <a:r>
              <a:rPr lang="nb-NO" sz="1600" dirty="0" err="1">
                <a:solidFill>
                  <a:schemeClr val="tx1"/>
                </a:solidFill>
              </a:rPr>
              <a:t>noise</a:t>
            </a:r>
            <a:r>
              <a:rPr lang="nb-NO" sz="1600" dirty="0">
                <a:solidFill>
                  <a:schemeClr val="tx1"/>
                </a:solidFill>
              </a:rPr>
              <a:t> PSD: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98DA1D5-90C3-492C-942B-F47695D9E751}"/>
              </a:ext>
            </a:extLst>
          </p:cNvPr>
          <p:cNvSpPr/>
          <p:nvPr/>
        </p:nvSpPr>
        <p:spPr>
          <a:xfrm>
            <a:off x="1120759" y="4959475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Example</a:t>
            </a:r>
            <a:r>
              <a:rPr lang="nb-NO" sz="1600" dirty="0">
                <a:solidFill>
                  <a:schemeClr val="tx1"/>
                </a:solidFill>
              </a:rPr>
              <a:t> OU (</a:t>
            </a:r>
            <a:r>
              <a:rPr lang="nb-NO" sz="1600" dirty="0" err="1">
                <a:solidFill>
                  <a:schemeClr val="tx1"/>
                </a:solidFill>
              </a:rPr>
              <a:t>Matern</a:t>
            </a:r>
            <a:r>
              <a:rPr lang="nb-NO" sz="1600" dirty="0">
                <a:solidFill>
                  <a:schemeClr val="tx1"/>
                </a:solidFill>
              </a:rPr>
              <a:t>):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FB68630-CF32-4583-B111-77F8DB53729C}"/>
              </a:ext>
            </a:extLst>
          </p:cNvPr>
          <p:cNvSpPr/>
          <p:nvPr/>
        </p:nvSpPr>
        <p:spPr>
          <a:xfrm>
            <a:off x="7032104" y="1259776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Disc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F0DC34-6C29-472C-AF2E-0BDE763DF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62432"/>
              </p:ext>
            </p:extLst>
          </p:nvPr>
        </p:nvGraphicFramePr>
        <p:xfrm>
          <a:off x="7138212" y="3582595"/>
          <a:ext cx="4207383" cy="5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330120" progId="Equation.DSMT4">
                  <p:embed/>
                </p:oleObj>
              </mc:Choice>
              <mc:Fallback>
                <p:oleObj name="Equation" r:id="rId16" imgW="23493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F0DC34-6C29-472C-AF2E-0BDE763DF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38212" y="3582595"/>
                        <a:ext cx="4207383" cy="59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PSD of response to W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F7E8B9-39F9-4984-9D73-EEFB625F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82033"/>
              </p:ext>
            </p:extLst>
          </p:nvPr>
        </p:nvGraphicFramePr>
        <p:xfrm>
          <a:off x="1271464" y="1742654"/>
          <a:ext cx="18653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57200" progId="Equation.DSMT4">
                  <p:embed/>
                </p:oleObj>
              </mc:Choice>
              <mc:Fallback>
                <p:oleObj name="Equation" r:id="rId2" imgW="102852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2F7E8B9-39F9-4984-9D73-EEFB625F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1464" y="1742654"/>
                        <a:ext cx="18653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8FB68630-CF32-4583-B111-77F8DB53729C}"/>
              </a:ext>
            </a:extLst>
          </p:cNvPr>
          <p:cNvSpPr/>
          <p:nvPr/>
        </p:nvSpPr>
        <p:spPr>
          <a:xfrm>
            <a:off x="1184742" y="1244589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Disc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f</a:t>
            </a:r>
            <a:r>
              <a:rPr lang="nb-NO" sz="1600" dirty="0">
                <a:solidFill>
                  <a:schemeClr val="tx1"/>
                </a:solidFill>
              </a:rPr>
              <a:t> system </a:t>
            </a:r>
            <a:r>
              <a:rPr lang="nb-NO" sz="1600" dirty="0" err="1">
                <a:solidFill>
                  <a:schemeClr val="tx1"/>
                </a:solidFill>
              </a:rPr>
              <a:t>on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previous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page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F0DC34-6C29-472C-AF2E-0BDE763DF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77243"/>
              </p:ext>
            </p:extLst>
          </p:nvPr>
        </p:nvGraphicFramePr>
        <p:xfrm>
          <a:off x="1425893" y="3762872"/>
          <a:ext cx="4207383" cy="5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30120" progId="Equation.DSMT4">
                  <p:embed/>
                </p:oleObj>
              </mc:Choice>
              <mc:Fallback>
                <p:oleObj name="Equation" r:id="rId4" imgW="23493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F0DC34-6C29-472C-AF2E-0BDE763DF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5893" y="3762872"/>
                        <a:ext cx="4207383" cy="59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37D43C-83F5-4480-B2D6-C3FB4FE75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784525"/>
              </p:ext>
            </p:extLst>
          </p:nvPr>
        </p:nvGraphicFramePr>
        <p:xfrm>
          <a:off x="1379476" y="4613418"/>
          <a:ext cx="2384015" cy="49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537D43C-83F5-4480-B2D6-C3FB4FE75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9476" y="4613418"/>
                        <a:ext cx="2384015" cy="49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DA9DEAF8-8D00-40DD-910F-800C4ADEC02F}"/>
              </a:ext>
            </a:extLst>
          </p:cNvPr>
          <p:cNvSpPr/>
          <p:nvPr/>
        </p:nvSpPr>
        <p:spPr>
          <a:xfrm>
            <a:off x="1271464" y="2923008"/>
            <a:ext cx="7380820" cy="76975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The </a:t>
            </a:r>
            <a:r>
              <a:rPr lang="nb-NO" sz="1600" dirty="0" err="1">
                <a:solidFill>
                  <a:schemeClr val="tx1"/>
                </a:solidFill>
              </a:rPr>
              <a:t>covarianc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f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noise</a:t>
            </a:r>
            <a:r>
              <a:rPr lang="nb-NO" sz="1600" dirty="0">
                <a:solidFill>
                  <a:schemeClr val="tx1"/>
                </a:solidFill>
              </a:rPr>
              <a:t> eta </a:t>
            </a:r>
            <a:r>
              <a:rPr lang="nb-NO" sz="1600" dirty="0" err="1">
                <a:solidFill>
                  <a:schemeClr val="tx1"/>
                </a:solidFill>
              </a:rPr>
              <a:t>can</a:t>
            </a:r>
            <a:r>
              <a:rPr lang="nb-NO" sz="1600" dirty="0">
                <a:solidFill>
                  <a:schemeClr val="tx1"/>
                </a:solidFill>
              </a:rPr>
              <a:t> be </a:t>
            </a:r>
            <a:r>
              <a:rPr lang="nb-NO" sz="1600" dirty="0" err="1">
                <a:solidFill>
                  <a:schemeClr val="tx1"/>
                </a:solidFill>
              </a:rPr>
              <a:t>calculated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with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exact</a:t>
            </a:r>
            <a:r>
              <a:rPr lang="nb-NO" sz="1600" dirty="0">
                <a:solidFill>
                  <a:schemeClr val="tx1"/>
                </a:solidFill>
              </a:rPr>
              <a:t> integral </a:t>
            </a:r>
            <a:r>
              <a:rPr lang="nb-NO" sz="1600" dirty="0" err="1">
                <a:solidFill>
                  <a:schemeClr val="tx1"/>
                </a:solidFill>
              </a:rPr>
              <a:t>formulation</a:t>
            </a:r>
            <a:r>
              <a:rPr lang="nb-NO" sz="1600" dirty="0">
                <a:solidFill>
                  <a:schemeClr val="tx1"/>
                </a:solidFill>
              </a:rPr>
              <a:t> or </a:t>
            </a:r>
            <a:r>
              <a:rPr lang="nb-NO" sz="1600" dirty="0" err="1">
                <a:solidFill>
                  <a:schemeClr val="tx1"/>
                </a:solidFill>
              </a:rPr>
              <a:t>with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approximation</a:t>
            </a:r>
            <a:r>
              <a:rPr lang="nb-NO" sz="1600" dirty="0">
                <a:solidFill>
                  <a:schemeClr val="tx1"/>
                </a:solidFill>
              </a:rPr>
              <a:t> for </a:t>
            </a:r>
            <a:r>
              <a:rPr lang="nb-NO" sz="1600" dirty="0" err="1">
                <a:solidFill>
                  <a:schemeClr val="tx1"/>
                </a:solidFill>
              </a:rPr>
              <a:t>smal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dt</a:t>
            </a:r>
            <a:r>
              <a:rPr lang="nb-NO" sz="1600" dirty="0">
                <a:solidFill>
                  <a:schemeClr val="tx1"/>
                </a:solidFill>
              </a:rPr>
              <a:t> (</a:t>
            </a:r>
            <a:r>
              <a:rPr lang="nb-NO" sz="1600" dirty="0" err="1">
                <a:solidFill>
                  <a:schemeClr val="tx1"/>
                </a:solidFill>
              </a:rPr>
              <a:t>se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also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formulation</a:t>
            </a:r>
            <a:r>
              <a:rPr lang="nb-NO" sz="1600" dirty="0">
                <a:solidFill>
                  <a:schemeClr val="tx1"/>
                </a:solidFill>
              </a:rPr>
              <a:t> for LFM)</a:t>
            </a:r>
          </a:p>
        </p:txBody>
      </p:sp>
    </p:spTree>
    <p:extLst>
      <p:ext uri="{BB962C8B-B14F-4D97-AF65-F5344CB8AC3E}">
        <p14:creationId xmlns:p14="http://schemas.microsoft.com/office/powerpoint/2010/main" val="2667336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FD502B-F75A-4245-AA15-2CD27516D2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2BF0B64-A15B-483D-AFCD-204539782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6284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PSD of response to W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A15A44-A06A-4714-BFBA-9FF9F63EB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30708"/>
              </p:ext>
            </p:extLst>
          </p:nvPr>
        </p:nvGraphicFramePr>
        <p:xfrm>
          <a:off x="1278216" y="1698810"/>
          <a:ext cx="188928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57200" progId="Equation.DSMT4">
                  <p:embed/>
                </p:oleObj>
              </mc:Choice>
              <mc:Fallback>
                <p:oleObj name="Equation" r:id="rId2" imgW="118080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7A15A44-A06A-4714-BFBA-9FF9F63EB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8216" y="1698810"/>
                        <a:ext cx="188928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F7E8B9-39F9-4984-9D73-EEFB625F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69263"/>
              </p:ext>
            </p:extLst>
          </p:nvPr>
        </p:nvGraphicFramePr>
        <p:xfrm>
          <a:off x="7752184" y="1714095"/>
          <a:ext cx="1706688" cy="115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723600" progId="Equation.DSMT4">
                  <p:embed/>
                </p:oleObj>
              </mc:Choice>
              <mc:Fallback>
                <p:oleObj name="Equation" r:id="rId4" imgW="106668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2F7E8B9-39F9-4984-9D73-EEFB625F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2184" y="1714095"/>
                        <a:ext cx="1706688" cy="115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5CC0B7-6EB8-4407-878D-F8DE00540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398"/>
              </p:ext>
            </p:extLst>
          </p:nvPr>
        </p:nvGraphicFramePr>
        <p:xfrm>
          <a:off x="1278216" y="2462385"/>
          <a:ext cx="2377152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53800" progId="Equation.DSMT4">
                  <p:embed/>
                </p:oleObj>
              </mc:Choice>
              <mc:Fallback>
                <p:oleObj name="Equation" r:id="rId6" imgW="14857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5CC0B7-6EB8-4407-878D-F8DE00540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8216" y="2462385"/>
                        <a:ext cx="2377152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8987ED-8571-4F47-BDF6-49CC0B5BD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0297"/>
              </p:ext>
            </p:extLst>
          </p:nvPr>
        </p:nvGraphicFramePr>
        <p:xfrm>
          <a:off x="1277938" y="3825044"/>
          <a:ext cx="28860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787320" progId="Equation.DSMT4">
                  <p:embed/>
                </p:oleObj>
              </mc:Choice>
              <mc:Fallback>
                <p:oleObj name="Equation" r:id="rId8" imgW="180324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38987ED-8571-4F47-BDF6-49CC0B5BD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7938" y="3825044"/>
                        <a:ext cx="288607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3AA3257-120C-4F81-B566-53F890EAA4B0}"/>
              </a:ext>
            </a:extLst>
          </p:cNvPr>
          <p:cNvSpPr/>
          <p:nvPr/>
        </p:nvSpPr>
        <p:spPr>
          <a:xfrm>
            <a:off x="4907868" y="3284984"/>
            <a:ext cx="1296144" cy="1548172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63BB815-CF59-4A8F-82EC-FAC140BFA121}"/>
              </a:ext>
            </a:extLst>
          </p:cNvPr>
          <p:cNvSpPr/>
          <p:nvPr/>
        </p:nvSpPr>
        <p:spPr>
          <a:xfrm>
            <a:off x="1164886" y="1268412"/>
            <a:ext cx="5831214" cy="430397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>
                <a:solidFill>
                  <a:schemeClr val="tx1"/>
                </a:solidFill>
              </a:rPr>
              <a:t>We have the following model (e.g. from an AR model)</a:t>
            </a:r>
            <a:endParaRPr lang="nb-NO" sz="1600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AF8EA26-16C5-4566-BB73-4E158B168675}"/>
              </a:ext>
            </a:extLst>
          </p:cNvPr>
          <p:cNvSpPr/>
          <p:nvPr/>
        </p:nvSpPr>
        <p:spPr>
          <a:xfrm>
            <a:off x="1173338" y="3061309"/>
            <a:ext cx="4067018" cy="586585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Compared</a:t>
            </a:r>
            <a:r>
              <a:rPr lang="nb-NO" sz="1600" dirty="0">
                <a:solidFill>
                  <a:schemeClr val="tx1"/>
                </a:solidFill>
              </a:rPr>
              <a:t> to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n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right, </a:t>
            </a:r>
            <a:r>
              <a:rPr lang="nb-NO" sz="1600" dirty="0" err="1">
                <a:solidFill>
                  <a:schemeClr val="tx1"/>
                </a:solidFill>
              </a:rPr>
              <a:t>thes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wo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covariances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should</a:t>
            </a:r>
            <a:r>
              <a:rPr lang="nb-NO" sz="1600" dirty="0">
                <a:solidFill>
                  <a:schemeClr val="tx1"/>
                </a:solidFill>
              </a:rPr>
              <a:t> be </a:t>
            </a:r>
            <a:r>
              <a:rPr lang="nb-NO" sz="1600" dirty="0" err="1">
                <a:solidFill>
                  <a:schemeClr val="tx1"/>
                </a:solidFill>
              </a:rPr>
              <a:t>equal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5C737C-DA40-4188-93B0-68E4EDEF2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42461"/>
              </p:ext>
            </p:extLst>
          </p:nvPr>
        </p:nvGraphicFramePr>
        <p:xfrm>
          <a:off x="1208650" y="5671779"/>
          <a:ext cx="3996394" cy="64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393480" progId="Equation.DSMT4">
                  <p:embed/>
                </p:oleObj>
              </mc:Choice>
              <mc:Fallback>
                <p:oleObj name="Equation" r:id="rId10" imgW="2463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55C737C-DA40-4188-93B0-68E4EDEF2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8650" y="5671779"/>
                        <a:ext cx="3996394" cy="64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24045066-F0C0-4B85-8BAC-1755DA4135EA}"/>
              </a:ext>
            </a:extLst>
          </p:cNvPr>
          <p:cNvSpPr/>
          <p:nvPr/>
        </p:nvSpPr>
        <p:spPr>
          <a:xfrm>
            <a:off x="1208650" y="5147530"/>
            <a:ext cx="4067018" cy="586585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Compared</a:t>
            </a:r>
            <a:r>
              <a:rPr lang="nb-NO" sz="1600" dirty="0">
                <a:solidFill>
                  <a:schemeClr val="tx1"/>
                </a:solidFill>
              </a:rPr>
              <a:t> to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n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right, </a:t>
            </a:r>
            <a:r>
              <a:rPr lang="nb-NO" sz="1600" dirty="0" err="1">
                <a:solidFill>
                  <a:schemeClr val="tx1"/>
                </a:solidFill>
              </a:rPr>
              <a:t>thes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wo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covariances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should</a:t>
            </a:r>
            <a:r>
              <a:rPr lang="nb-NO" sz="1600" dirty="0">
                <a:solidFill>
                  <a:schemeClr val="tx1"/>
                </a:solidFill>
              </a:rPr>
              <a:t> be </a:t>
            </a:r>
            <a:r>
              <a:rPr lang="nb-NO" sz="1600" dirty="0" err="1">
                <a:solidFill>
                  <a:schemeClr val="tx1"/>
                </a:solidFill>
              </a:rPr>
              <a:t>equal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2526565-3E35-49FC-BF01-9F4F7DE02625}"/>
              </a:ext>
            </a:extLst>
          </p:cNvPr>
          <p:cNvSpPr/>
          <p:nvPr/>
        </p:nvSpPr>
        <p:spPr>
          <a:xfrm>
            <a:off x="7068108" y="1259725"/>
            <a:ext cx="5831214" cy="430397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Reference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from </a:t>
            </a:r>
            <a:r>
              <a:rPr lang="nb-NO" sz="1600" dirty="0" err="1">
                <a:solidFill>
                  <a:schemeClr val="tx1"/>
                </a:solidFill>
              </a:rPr>
              <a:t>previous</a:t>
            </a:r>
            <a:r>
              <a:rPr lang="nb-NO" sz="1600" dirty="0">
                <a:solidFill>
                  <a:schemeClr val="tx1"/>
                </a:solidFill>
              </a:rPr>
              <a:t> slides (for </a:t>
            </a:r>
            <a:r>
              <a:rPr lang="nb-NO" sz="1600" dirty="0" err="1">
                <a:solidFill>
                  <a:schemeClr val="tx1"/>
                </a:solidFill>
              </a:rPr>
              <a:t>comparison</a:t>
            </a:r>
            <a:r>
              <a:rPr lang="nb-NO" sz="1600" dirty="0">
                <a:solidFill>
                  <a:schemeClr val="tx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3273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C2C04E8-859A-4A48-8B82-9D65E9A426FA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3</Words>
  <Application>Microsoft Office PowerPoint</Application>
  <PresentationFormat>Widescreen</PresentationFormat>
  <Paragraphs>17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Calibri</vt:lpstr>
      <vt:lpstr>Arial</vt:lpstr>
      <vt:lpstr>Office-tema</vt:lpstr>
      <vt:lpstr>Equation</vt:lpstr>
      <vt:lpstr>PowerPoint Presentation</vt:lpstr>
      <vt:lpstr>PSD of response to WN</vt:lpstr>
      <vt:lpstr>PSD of response to WN</vt:lpstr>
      <vt:lpstr>PowerPoint Presentation</vt:lpstr>
      <vt:lpstr>PSD of response to W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2-05-12T08:5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